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9082F" w:rsidRPr="00375E29" w:rsidRDefault="00D9082F" w:rsidP="00D9082F">
      <w:pPr>
        <w:jc w:val="center"/>
        <w:rPr>
          <w:color w:val="000000"/>
          <w:sz w:val="32"/>
          <w:szCs w:val="28"/>
        </w:rPr>
      </w:pPr>
      <w:r w:rsidRPr="00375E29">
        <w:rPr>
          <w:color w:val="000000"/>
          <w:sz w:val="32"/>
          <w:szCs w:val="28"/>
        </w:rPr>
        <w:t xml:space="preserve">Министерство цифрового развития, связи и массовых коммуникаций Федеральное государственное </w:t>
      </w:r>
      <w:r w:rsidRPr="00375E29">
        <w:rPr>
          <w:sz w:val="32"/>
          <w:szCs w:val="28"/>
        </w:rPr>
        <w:t>образовательное бюджетное учреждение</w:t>
      </w:r>
    </w:p>
    <w:p w:rsidR="00D9082F" w:rsidRPr="00375E29" w:rsidRDefault="00D9082F" w:rsidP="00D9082F">
      <w:pPr>
        <w:jc w:val="center"/>
        <w:rPr>
          <w:sz w:val="32"/>
          <w:szCs w:val="28"/>
        </w:rPr>
      </w:pPr>
      <w:r w:rsidRPr="00375E29">
        <w:rPr>
          <w:sz w:val="32"/>
          <w:szCs w:val="28"/>
        </w:rPr>
        <w:t>высшего профессионального образования</w:t>
      </w:r>
    </w:p>
    <w:p w:rsidR="00D9082F" w:rsidRPr="00375E29" w:rsidRDefault="00D9082F" w:rsidP="00D9082F">
      <w:pPr>
        <w:jc w:val="center"/>
        <w:rPr>
          <w:sz w:val="32"/>
          <w:szCs w:val="28"/>
        </w:rPr>
      </w:pPr>
      <w:r w:rsidRPr="00375E29">
        <w:rPr>
          <w:sz w:val="32"/>
          <w:szCs w:val="28"/>
        </w:rPr>
        <w:t>«Сибирский государственный университет телекоммуникаций и информатики» (</w:t>
      </w:r>
      <w:proofErr w:type="spellStart"/>
      <w:r w:rsidRPr="00375E29">
        <w:rPr>
          <w:sz w:val="32"/>
          <w:szCs w:val="28"/>
        </w:rPr>
        <w:t>СибГУТИ</w:t>
      </w:r>
      <w:proofErr w:type="spellEnd"/>
      <w:r w:rsidRPr="00375E29">
        <w:rPr>
          <w:sz w:val="32"/>
          <w:szCs w:val="28"/>
        </w:rPr>
        <w:t>)</w:t>
      </w:r>
    </w:p>
    <w:p w:rsidR="00D9082F" w:rsidRDefault="00D9082F" w:rsidP="00D9082F">
      <w:pPr>
        <w:jc w:val="center"/>
        <w:rPr>
          <w:sz w:val="22"/>
        </w:rPr>
      </w:pPr>
    </w:p>
    <w:p w:rsidR="00D9082F" w:rsidRDefault="00D9082F" w:rsidP="00D9082F">
      <w:pPr>
        <w:jc w:val="center"/>
        <w:rPr>
          <w:sz w:val="22"/>
        </w:rPr>
      </w:pPr>
    </w:p>
    <w:p w:rsidR="00D9082F" w:rsidRDefault="00D9082F" w:rsidP="00D9082F">
      <w:pPr>
        <w:jc w:val="center"/>
        <w:rPr>
          <w:sz w:val="22"/>
        </w:rPr>
      </w:pPr>
    </w:p>
    <w:p w:rsidR="00D9082F" w:rsidRDefault="00D9082F" w:rsidP="00D9082F">
      <w:pPr>
        <w:jc w:val="center"/>
        <w:rPr>
          <w:sz w:val="22"/>
        </w:rPr>
      </w:pPr>
    </w:p>
    <w:p w:rsidR="00D9082F" w:rsidRDefault="00D9082F" w:rsidP="00D9082F">
      <w:pPr>
        <w:jc w:val="center"/>
        <w:rPr>
          <w:sz w:val="22"/>
        </w:rPr>
      </w:pPr>
    </w:p>
    <w:p w:rsidR="00D9082F" w:rsidRDefault="00D9082F" w:rsidP="00D9082F">
      <w:pPr>
        <w:jc w:val="center"/>
        <w:rPr>
          <w:sz w:val="22"/>
        </w:rPr>
      </w:pPr>
    </w:p>
    <w:p w:rsidR="00D9082F" w:rsidRDefault="00D9082F" w:rsidP="00D9082F">
      <w:pPr>
        <w:jc w:val="center"/>
        <w:rPr>
          <w:sz w:val="22"/>
        </w:rPr>
      </w:pPr>
    </w:p>
    <w:p w:rsidR="00D9082F" w:rsidRDefault="00D9082F" w:rsidP="00D9082F">
      <w:pPr>
        <w:jc w:val="center"/>
        <w:rPr>
          <w:sz w:val="22"/>
        </w:rPr>
      </w:pPr>
    </w:p>
    <w:p w:rsidR="00D9082F" w:rsidRDefault="00D9082F" w:rsidP="00D9082F">
      <w:pPr>
        <w:jc w:val="center"/>
        <w:rPr>
          <w:sz w:val="32"/>
        </w:rPr>
      </w:pPr>
      <w:r w:rsidRPr="00375E29">
        <w:rPr>
          <w:sz w:val="32"/>
        </w:rPr>
        <w:t>Отчёт</w:t>
      </w:r>
    </w:p>
    <w:p w:rsidR="00D9082F" w:rsidRDefault="00B074BC" w:rsidP="00D9082F">
      <w:pPr>
        <w:jc w:val="center"/>
        <w:rPr>
          <w:sz w:val="32"/>
        </w:rPr>
      </w:pPr>
      <w:r>
        <w:rPr>
          <w:sz w:val="32"/>
        </w:rPr>
        <w:t>По лабораторной работе №4</w:t>
      </w:r>
    </w:p>
    <w:p w:rsidR="00D9082F" w:rsidRDefault="00D9082F" w:rsidP="00D9082F">
      <w:pPr>
        <w:jc w:val="center"/>
        <w:rPr>
          <w:sz w:val="32"/>
        </w:rPr>
      </w:pPr>
      <w:r>
        <w:rPr>
          <w:sz w:val="32"/>
        </w:rPr>
        <w:t>«</w:t>
      </w:r>
      <w:r w:rsidR="00B074BC" w:rsidRPr="00B074BC">
        <w:rPr>
          <w:sz w:val="32"/>
        </w:rPr>
        <w:t>Минимизация логических устройств</w:t>
      </w:r>
      <w:r w:rsidR="00C94E32">
        <w:rPr>
          <w:sz w:val="32"/>
        </w:rPr>
        <w:t>»</w:t>
      </w:r>
    </w:p>
    <w:p w:rsidR="00C94E32" w:rsidRDefault="00C94E32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  <w:r>
        <w:rPr>
          <w:sz w:val="32"/>
        </w:rPr>
        <w:t>по дисциплине:</w:t>
      </w:r>
    </w:p>
    <w:p w:rsidR="00D9082F" w:rsidRDefault="00D9082F" w:rsidP="00D9082F">
      <w:pPr>
        <w:jc w:val="center"/>
        <w:rPr>
          <w:sz w:val="32"/>
        </w:rPr>
      </w:pPr>
      <w:r>
        <w:rPr>
          <w:sz w:val="32"/>
        </w:rPr>
        <w:t>«</w:t>
      </w:r>
      <w:r w:rsidRPr="00375E29">
        <w:rPr>
          <w:sz w:val="32"/>
        </w:rPr>
        <w:t xml:space="preserve">Электротехника, электроника и </w:t>
      </w:r>
      <w:proofErr w:type="spellStart"/>
      <w:r w:rsidRPr="00375E29">
        <w:rPr>
          <w:sz w:val="32"/>
        </w:rPr>
        <w:t>схемотехника</w:t>
      </w:r>
      <w:proofErr w:type="spellEnd"/>
      <w:r>
        <w:rPr>
          <w:sz w:val="32"/>
        </w:rPr>
        <w:t>»</w:t>
      </w:r>
    </w:p>
    <w:p w:rsidR="00D9082F" w:rsidRDefault="00D9082F" w:rsidP="00D9082F">
      <w:pPr>
        <w:jc w:val="center"/>
        <w:rPr>
          <w:sz w:val="32"/>
        </w:rPr>
      </w:pPr>
    </w:p>
    <w:p w:rsidR="00D9082F" w:rsidRDefault="00D9082F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</w:p>
    <w:p w:rsidR="00D9082F" w:rsidRDefault="00D9082F" w:rsidP="00D9082F">
      <w:pPr>
        <w:jc w:val="right"/>
        <w:rPr>
          <w:sz w:val="32"/>
        </w:rPr>
      </w:pPr>
      <w:r>
        <w:rPr>
          <w:sz w:val="32"/>
        </w:rPr>
        <w:t xml:space="preserve">Выполнили </w:t>
      </w:r>
    </w:p>
    <w:p w:rsidR="00D9082F" w:rsidRDefault="00D9082F" w:rsidP="00D9082F">
      <w:pPr>
        <w:jc w:val="right"/>
        <w:rPr>
          <w:sz w:val="32"/>
        </w:rPr>
      </w:pPr>
      <w:r>
        <w:rPr>
          <w:sz w:val="32"/>
        </w:rPr>
        <w:t>студенты:</w:t>
      </w:r>
    </w:p>
    <w:p w:rsidR="00D9082F" w:rsidRDefault="00D9082F" w:rsidP="00D9082F">
      <w:pPr>
        <w:jc w:val="right"/>
        <w:rPr>
          <w:sz w:val="32"/>
        </w:rPr>
      </w:pPr>
      <w:r>
        <w:rPr>
          <w:sz w:val="32"/>
        </w:rPr>
        <w:t>гр. ИП-311</w:t>
      </w:r>
    </w:p>
    <w:p w:rsidR="00D9082F" w:rsidRDefault="00D9082F" w:rsidP="00D9082F">
      <w:pPr>
        <w:jc w:val="right"/>
        <w:rPr>
          <w:sz w:val="32"/>
        </w:rPr>
      </w:pPr>
      <w:r>
        <w:rPr>
          <w:sz w:val="32"/>
        </w:rPr>
        <w:t>Николаев Михаил</w:t>
      </w:r>
    </w:p>
    <w:p w:rsidR="00D9082F" w:rsidRDefault="00D9082F" w:rsidP="00D9082F">
      <w:pPr>
        <w:jc w:val="right"/>
        <w:rPr>
          <w:sz w:val="32"/>
        </w:rPr>
      </w:pPr>
      <w:proofErr w:type="spellStart"/>
      <w:r>
        <w:rPr>
          <w:sz w:val="32"/>
        </w:rPr>
        <w:t>Мерлинский</w:t>
      </w:r>
      <w:proofErr w:type="spellEnd"/>
      <w:r>
        <w:rPr>
          <w:sz w:val="32"/>
        </w:rPr>
        <w:t xml:space="preserve"> Глеб</w:t>
      </w:r>
    </w:p>
    <w:p w:rsidR="00D9082F" w:rsidRDefault="00D9082F" w:rsidP="00D9082F">
      <w:pPr>
        <w:jc w:val="right"/>
        <w:rPr>
          <w:sz w:val="32"/>
        </w:rPr>
      </w:pPr>
      <w:r>
        <w:rPr>
          <w:sz w:val="32"/>
        </w:rPr>
        <w:t>Проверил:</w:t>
      </w:r>
    </w:p>
    <w:p w:rsidR="00D9082F" w:rsidRDefault="00D9082F" w:rsidP="00D9082F">
      <w:pPr>
        <w:jc w:val="right"/>
        <w:rPr>
          <w:sz w:val="32"/>
        </w:rPr>
      </w:pPr>
      <w:proofErr w:type="spellStart"/>
      <w:r w:rsidRPr="00375E29">
        <w:rPr>
          <w:sz w:val="32"/>
        </w:rPr>
        <w:t>Сажнев</w:t>
      </w:r>
      <w:proofErr w:type="spellEnd"/>
      <w:r w:rsidRPr="00375E29">
        <w:rPr>
          <w:sz w:val="32"/>
        </w:rPr>
        <w:t xml:space="preserve"> Александр Михайлович</w:t>
      </w:r>
    </w:p>
    <w:p w:rsidR="00D9082F" w:rsidRDefault="00D9082F" w:rsidP="00D9082F">
      <w:pPr>
        <w:jc w:val="right"/>
        <w:rPr>
          <w:sz w:val="32"/>
        </w:rPr>
      </w:pPr>
    </w:p>
    <w:p w:rsidR="00D9082F" w:rsidRDefault="00D9082F" w:rsidP="00D9082F">
      <w:pPr>
        <w:jc w:val="right"/>
        <w:rPr>
          <w:sz w:val="32"/>
        </w:rPr>
      </w:pPr>
    </w:p>
    <w:p w:rsidR="00D9082F" w:rsidRDefault="00D9082F" w:rsidP="00D9082F">
      <w:pPr>
        <w:jc w:val="right"/>
        <w:rPr>
          <w:sz w:val="32"/>
        </w:rPr>
      </w:pPr>
    </w:p>
    <w:p w:rsidR="00C94E32" w:rsidRDefault="00D9082F" w:rsidP="00D9082F">
      <w:pPr>
        <w:rPr>
          <w:sz w:val="32"/>
        </w:rPr>
      </w:pPr>
      <w:r w:rsidRPr="00A7774E">
        <w:rPr>
          <w:b/>
          <w:sz w:val="32"/>
        </w:rPr>
        <w:lastRenderedPageBreak/>
        <w:t>Цель работы:</w:t>
      </w:r>
      <w:r>
        <w:rPr>
          <w:sz w:val="32"/>
        </w:rPr>
        <w:t xml:space="preserve"> </w:t>
      </w:r>
      <w:r w:rsidR="00B074BC" w:rsidRPr="00B074BC">
        <w:rPr>
          <w:sz w:val="32"/>
        </w:rPr>
        <w:t>Изучить методы минимизации логических устройств аналитическим способом и с помощью компьютерного программного моделирования.</w:t>
      </w:r>
    </w:p>
    <w:p w:rsidR="00B074BC" w:rsidRDefault="00B074BC" w:rsidP="00D9082F">
      <w:pPr>
        <w:rPr>
          <w:sz w:val="32"/>
        </w:rPr>
      </w:pPr>
    </w:p>
    <w:p w:rsidR="00C94E32" w:rsidRPr="006B0976" w:rsidRDefault="00D9082F" w:rsidP="00C94E32">
      <w:pPr>
        <w:rPr>
          <w:b/>
          <w:sz w:val="32"/>
          <w:lang w:val="en-US"/>
        </w:rPr>
      </w:pPr>
      <w:r w:rsidRPr="00A7774E">
        <w:rPr>
          <w:b/>
          <w:sz w:val="32"/>
        </w:rPr>
        <w:t>Ход</w:t>
      </w:r>
      <w:r w:rsidRPr="006B0976">
        <w:rPr>
          <w:b/>
          <w:sz w:val="32"/>
          <w:lang w:val="en-US"/>
        </w:rPr>
        <w:t xml:space="preserve"> </w:t>
      </w:r>
      <w:r w:rsidRPr="00A7774E">
        <w:rPr>
          <w:b/>
          <w:sz w:val="32"/>
        </w:rPr>
        <w:t>работы</w:t>
      </w:r>
      <w:r w:rsidRPr="006B0976">
        <w:rPr>
          <w:b/>
          <w:sz w:val="32"/>
          <w:lang w:val="en-US"/>
        </w:rPr>
        <w:t>:</w:t>
      </w:r>
    </w:p>
    <w:p w:rsidR="001831A2" w:rsidRDefault="006B0976" w:rsidP="00C94E32">
      <w:pPr>
        <w:rPr>
          <w:sz w:val="32"/>
          <w:lang w:val="en-US"/>
        </w:rPr>
      </w:pPr>
      <w:r>
        <w:rPr>
          <w:sz w:val="32"/>
          <w:lang w:val="en-US"/>
        </w:rPr>
        <w:t>not(A&amp;</w:t>
      </w:r>
      <w:proofErr w:type="gramStart"/>
      <w:r>
        <w:rPr>
          <w:sz w:val="32"/>
          <w:lang w:val="en-US"/>
        </w:rPr>
        <w:t>B)&amp;</w:t>
      </w:r>
      <w:proofErr w:type="gramEnd"/>
      <w:r>
        <w:rPr>
          <w:sz w:val="32"/>
          <w:lang w:val="en-US"/>
        </w:rPr>
        <w:t>C + not(A)&amp;D&amp;C + not(A&amp;C)</w:t>
      </w:r>
    </w:p>
    <w:p w:rsidR="00B074BC" w:rsidRDefault="00B074BC" w:rsidP="00B074BC">
      <w:pPr>
        <w:rPr>
          <w:sz w:val="28"/>
          <w:szCs w:val="28"/>
          <w:lang w:val="en-US" w:eastAsia="x-none"/>
        </w:rPr>
      </w:pPr>
      <w:r w:rsidRPr="00337196">
        <w:rPr>
          <w:sz w:val="28"/>
          <w:szCs w:val="28"/>
          <w:lang w:eastAsia="x-none"/>
        </w:rPr>
        <w:t>Таблица 4.1 – Варианты задания</w:t>
      </w:r>
    </w:p>
    <w:p w:rsidR="00B074BC" w:rsidRDefault="00B074BC" w:rsidP="00B074BC">
      <w:pPr>
        <w:rPr>
          <w:sz w:val="28"/>
          <w:szCs w:val="28"/>
          <w:lang w:val="en-US" w:eastAsia="x-none"/>
        </w:rPr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10"/>
        <w:gridCol w:w="5812"/>
      </w:tblGrid>
      <w:tr w:rsidR="00B074BC" w:rsidTr="00622671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74BC" w:rsidRDefault="00B074BC" w:rsidP="00622671">
            <w:pPr>
              <w:jc w:val="center"/>
              <w:rPr>
                <w:b/>
                <w:sz w:val="28"/>
                <w:szCs w:val="28"/>
                <w:lang w:eastAsia="x-none"/>
              </w:rPr>
            </w:pPr>
            <w:proofErr w:type="spellStart"/>
            <w:r>
              <w:rPr>
                <w:b/>
                <w:sz w:val="28"/>
                <w:szCs w:val="28"/>
                <w:lang w:val="en-US" w:eastAsia="x-none"/>
              </w:rPr>
              <w:t>Номер</w:t>
            </w:r>
            <w:proofErr w:type="spellEnd"/>
            <w:r>
              <w:rPr>
                <w:b/>
                <w:sz w:val="28"/>
                <w:szCs w:val="28"/>
                <w:lang w:val="en-US" w:eastAsia="x-none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  <w:lang w:val="en-US" w:eastAsia="x-none"/>
              </w:rPr>
              <w:t>бригады</w:t>
            </w:r>
            <w:proofErr w:type="spellEnd"/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74BC" w:rsidRDefault="00B074BC" w:rsidP="00622671">
            <w:pPr>
              <w:jc w:val="center"/>
              <w:rPr>
                <w:b/>
                <w:sz w:val="28"/>
                <w:szCs w:val="28"/>
                <w:lang w:val="en-US" w:eastAsia="x-none"/>
              </w:rPr>
            </w:pPr>
            <w:r>
              <w:rPr>
                <w:b/>
                <w:sz w:val="28"/>
                <w:szCs w:val="28"/>
                <w:lang w:eastAsia="x-none"/>
              </w:rPr>
              <w:t xml:space="preserve">Функция </w:t>
            </w:r>
            <w:r>
              <w:rPr>
                <w:b/>
                <w:sz w:val="28"/>
                <w:szCs w:val="28"/>
                <w:lang w:val="en-US" w:eastAsia="x-none"/>
              </w:rPr>
              <w:t>F</w:t>
            </w:r>
          </w:p>
        </w:tc>
      </w:tr>
      <w:tr w:rsidR="00B074BC" w:rsidTr="00622671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74BC" w:rsidRDefault="00B074BC" w:rsidP="00622671">
            <w:pPr>
              <w:jc w:val="center"/>
              <w:rPr>
                <w:b/>
                <w:sz w:val="28"/>
                <w:szCs w:val="28"/>
                <w:lang w:eastAsia="x-none"/>
              </w:rPr>
            </w:pPr>
            <w:r>
              <w:rPr>
                <w:b/>
                <w:sz w:val="28"/>
                <w:szCs w:val="28"/>
                <w:lang w:eastAsia="x-none"/>
              </w:rPr>
              <w:t>3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74BC" w:rsidRDefault="00B074BC" w:rsidP="00622671">
            <w:pPr>
              <w:jc w:val="center"/>
              <w:rPr>
                <w:b/>
                <w:sz w:val="28"/>
                <w:szCs w:val="28"/>
                <w:lang w:eastAsia="x-none"/>
              </w:rPr>
            </w:pPr>
            <w:r w:rsidRPr="00310B8D">
              <w:rPr>
                <w:position w:val="-10"/>
                <w:sz w:val="28"/>
                <w:szCs w:val="28"/>
                <w:lang w:val="en-US" w:eastAsia="x-none"/>
              </w:rPr>
              <w:object w:dxaOrig="25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156pt;height:23.45pt" o:ole="">
                  <v:imagedata r:id="rId6" o:title=""/>
                </v:shape>
                <o:OLEObject Type="Embed" ProgID="Equation.DSMT4" ShapeID="_x0000_i1029" DrawAspect="Content" ObjectID="_1802186186" r:id="rId7"/>
              </w:object>
            </w:r>
          </w:p>
        </w:tc>
      </w:tr>
    </w:tbl>
    <w:p w:rsidR="00B074BC" w:rsidRDefault="00B074BC" w:rsidP="00C94E32">
      <w:pPr>
        <w:rPr>
          <w:sz w:val="32"/>
          <w:lang w:val="en-US"/>
        </w:rPr>
      </w:pPr>
    </w:p>
    <w:p w:rsidR="00B074BC" w:rsidRPr="00337196" w:rsidRDefault="00B074BC" w:rsidP="00B074BC">
      <w:pPr>
        <w:rPr>
          <w:bCs/>
          <w:sz w:val="28"/>
        </w:rPr>
      </w:pPr>
      <w:r w:rsidRPr="00337196">
        <w:rPr>
          <w:bCs/>
          <w:sz w:val="28"/>
        </w:rPr>
        <w:t>Таблица 4.2– Таблица истинности заданной функции</w:t>
      </w:r>
    </w:p>
    <w:p w:rsidR="00B074BC" w:rsidRPr="00337196" w:rsidRDefault="00B074BC" w:rsidP="00B074BC">
      <w:pPr>
        <w:rPr>
          <w:bCs/>
          <w:sz w:val="28"/>
        </w:rPr>
      </w:pPr>
    </w:p>
    <w:tbl>
      <w:tblPr>
        <w:tblW w:w="0" w:type="auto"/>
        <w:tblInd w:w="30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0"/>
        <w:gridCol w:w="523"/>
        <w:gridCol w:w="541"/>
        <w:gridCol w:w="567"/>
        <w:gridCol w:w="1218"/>
      </w:tblGrid>
      <w:tr w:rsidR="00B074BC" w:rsidRPr="00337196" w:rsidTr="00622671">
        <w:tc>
          <w:tcPr>
            <w:tcW w:w="550" w:type="dxa"/>
            <w:shd w:val="clear" w:color="auto" w:fill="auto"/>
          </w:tcPr>
          <w:p w:rsidR="00B074BC" w:rsidRPr="005B0098" w:rsidRDefault="00B074BC" w:rsidP="00622671">
            <w:pPr>
              <w:jc w:val="center"/>
              <w:rPr>
                <w:b/>
                <w:i/>
                <w:iCs/>
                <w:sz w:val="28"/>
                <w:lang w:val="en-US"/>
              </w:rPr>
            </w:pPr>
            <w:r>
              <w:rPr>
                <w:b/>
                <w:i/>
                <w:iCs/>
                <w:sz w:val="28"/>
                <w:lang w:val="en-US"/>
              </w:rPr>
              <w:t>A</w:t>
            </w:r>
          </w:p>
        </w:tc>
        <w:tc>
          <w:tcPr>
            <w:tcW w:w="523" w:type="dxa"/>
            <w:shd w:val="clear" w:color="auto" w:fill="auto"/>
          </w:tcPr>
          <w:p w:rsidR="00B074BC" w:rsidRPr="005B0098" w:rsidRDefault="00B074BC" w:rsidP="00622671">
            <w:pPr>
              <w:jc w:val="center"/>
              <w:rPr>
                <w:b/>
                <w:bCs/>
                <w:i/>
                <w:sz w:val="28"/>
                <w:lang w:val="en-US"/>
              </w:rPr>
            </w:pPr>
            <w:r w:rsidRPr="005B0098">
              <w:rPr>
                <w:b/>
                <w:bCs/>
                <w:i/>
                <w:sz w:val="28"/>
                <w:lang w:val="en-US"/>
              </w:rPr>
              <w:t>B</w:t>
            </w:r>
          </w:p>
        </w:tc>
        <w:tc>
          <w:tcPr>
            <w:tcW w:w="541" w:type="dxa"/>
          </w:tcPr>
          <w:p w:rsidR="00B074BC" w:rsidRPr="005B0098" w:rsidRDefault="00B074BC" w:rsidP="00622671">
            <w:pPr>
              <w:jc w:val="center"/>
              <w:rPr>
                <w:b/>
                <w:bCs/>
                <w:i/>
                <w:iCs/>
                <w:sz w:val="28"/>
                <w:szCs w:val="28"/>
                <w:lang w:val="en-US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val="en-US"/>
              </w:rPr>
              <w:t>C</w:t>
            </w:r>
          </w:p>
        </w:tc>
        <w:tc>
          <w:tcPr>
            <w:tcW w:w="567" w:type="dxa"/>
          </w:tcPr>
          <w:p w:rsidR="00B074BC" w:rsidRPr="005B0098" w:rsidRDefault="00B074BC" w:rsidP="00622671">
            <w:pPr>
              <w:jc w:val="center"/>
              <w:rPr>
                <w:b/>
                <w:bCs/>
                <w:i/>
                <w:iCs/>
                <w:sz w:val="28"/>
                <w:szCs w:val="28"/>
                <w:lang w:val="en-US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val="en-US"/>
              </w:rPr>
              <w:t>D</w:t>
            </w:r>
          </w:p>
        </w:tc>
        <w:tc>
          <w:tcPr>
            <w:tcW w:w="1218" w:type="dxa"/>
          </w:tcPr>
          <w:p w:rsidR="00B074BC" w:rsidRPr="003D18CA" w:rsidRDefault="00B074BC" w:rsidP="00622671">
            <w:pPr>
              <w:jc w:val="center"/>
              <w:rPr>
                <w:b/>
                <w:i/>
                <w:iCs/>
                <w:sz w:val="28"/>
                <w:lang w:val="en-US"/>
              </w:rPr>
            </w:pPr>
            <w:r>
              <w:rPr>
                <w:b/>
                <w:i/>
                <w:iCs/>
                <w:sz w:val="28"/>
                <w:lang w:val="en-US"/>
              </w:rPr>
              <w:t>Y</w:t>
            </w:r>
          </w:p>
        </w:tc>
      </w:tr>
      <w:tr w:rsidR="00B074BC" w:rsidRPr="00337196" w:rsidTr="00622671">
        <w:tc>
          <w:tcPr>
            <w:tcW w:w="550" w:type="dxa"/>
            <w:shd w:val="clear" w:color="auto" w:fill="auto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23" w:type="dxa"/>
            <w:shd w:val="clear" w:color="auto" w:fill="auto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41" w:type="dxa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67" w:type="dxa"/>
          </w:tcPr>
          <w:p w:rsidR="00B074BC" w:rsidRPr="005B0098" w:rsidRDefault="00B074BC" w:rsidP="00622671">
            <w:pPr>
              <w:rPr>
                <w:sz w:val="28"/>
              </w:rPr>
            </w:pPr>
            <w:r w:rsidRPr="005B0098">
              <w:rPr>
                <w:sz w:val="28"/>
              </w:rPr>
              <w:t>0</w:t>
            </w:r>
          </w:p>
        </w:tc>
        <w:tc>
          <w:tcPr>
            <w:tcW w:w="1218" w:type="dxa"/>
          </w:tcPr>
          <w:p w:rsidR="00B074BC" w:rsidRPr="006B0976" w:rsidRDefault="006B0976" w:rsidP="00622671">
            <w:pPr>
              <w:rPr>
                <w:b/>
                <w:sz w:val="28"/>
              </w:rPr>
            </w:pPr>
            <w:r>
              <w:rPr>
                <w:b/>
                <w:sz w:val="28"/>
              </w:rPr>
              <w:t>1</w:t>
            </w:r>
          </w:p>
        </w:tc>
      </w:tr>
      <w:tr w:rsidR="00B074BC" w:rsidRPr="00337196" w:rsidTr="00622671">
        <w:tc>
          <w:tcPr>
            <w:tcW w:w="550" w:type="dxa"/>
            <w:shd w:val="clear" w:color="auto" w:fill="auto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23" w:type="dxa"/>
            <w:shd w:val="clear" w:color="auto" w:fill="auto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41" w:type="dxa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67" w:type="dxa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1218" w:type="dxa"/>
          </w:tcPr>
          <w:p w:rsidR="00B074BC" w:rsidRPr="006B0976" w:rsidRDefault="006B0976" w:rsidP="00622671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</w:tr>
      <w:tr w:rsidR="00B074BC" w:rsidRPr="00337196" w:rsidTr="00622671">
        <w:tc>
          <w:tcPr>
            <w:tcW w:w="550" w:type="dxa"/>
            <w:shd w:val="clear" w:color="auto" w:fill="auto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23" w:type="dxa"/>
            <w:shd w:val="clear" w:color="auto" w:fill="auto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41" w:type="dxa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67" w:type="dxa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1218" w:type="dxa"/>
          </w:tcPr>
          <w:p w:rsidR="00B074BC" w:rsidRPr="004F1708" w:rsidRDefault="004F1708" w:rsidP="00622671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1</w:t>
            </w:r>
          </w:p>
        </w:tc>
      </w:tr>
      <w:tr w:rsidR="00B074BC" w:rsidRPr="00337196" w:rsidTr="00622671">
        <w:tc>
          <w:tcPr>
            <w:tcW w:w="550" w:type="dxa"/>
            <w:shd w:val="clear" w:color="auto" w:fill="auto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23" w:type="dxa"/>
            <w:shd w:val="clear" w:color="auto" w:fill="auto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41" w:type="dxa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67" w:type="dxa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1218" w:type="dxa"/>
          </w:tcPr>
          <w:p w:rsidR="00B074BC" w:rsidRPr="004F1708" w:rsidRDefault="004F1708" w:rsidP="00622671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1</w:t>
            </w:r>
          </w:p>
        </w:tc>
      </w:tr>
      <w:tr w:rsidR="00B074BC" w:rsidRPr="00337196" w:rsidTr="00622671">
        <w:tc>
          <w:tcPr>
            <w:tcW w:w="550" w:type="dxa"/>
            <w:shd w:val="clear" w:color="auto" w:fill="auto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23" w:type="dxa"/>
            <w:shd w:val="clear" w:color="auto" w:fill="auto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41" w:type="dxa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67" w:type="dxa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1218" w:type="dxa"/>
          </w:tcPr>
          <w:p w:rsidR="00B074BC" w:rsidRPr="006B0976" w:rsidRDefault="006B0976" w:rsidP="00622671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</w:tr>
      <w:tr w:rsidR="00B074BC" w:rsidRPr="00337196" w:rsidTr="00622671">
        <w:tc>
          <w:tcPr>
            <w:tcW w:w="550" w:type="dxa"/>
            <w:shd w:val="clear" w:color="auto" w:fill="auto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23" w:type="dxa"/>
            <w:shd w:val="clear" w:color="auto" w:fill="auto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41" w:type="dxa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67" w:type="dxa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1218" w:type="dxa"/>
          </w:tcPr>
          <w:p w:rsidR="00B074BC" w:rsidRPr="006B0976" w:rsidRDefault="006B0976" w:rsidP="00622671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</w:tr>
      <w:tr w:rsidR="00B074BC" w:rsidRPr="00337196" w:rsidTr="00622671">
        <w:tc>
          <w:tcPr>
            <w:tcW w:w="550" w:type="dxa"/>
            <w:shd w:val="clear" w:color="auto" w:fill="auto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23" w:type="dxa"/>
            <w:shd w:val="clear" w:color="auto" w:fill="auto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41" w:type="dxa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67" w:type="dxa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1218" w:type="dxa"/>
          </w:tcPr>
          <w:p w:rsidR="00B074BC" w:rsidRPr="006B0976" w:rsidRDefault="006B0976" w:rsidP="00622671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</w:tr>
      <w:tr w:rsidR="00B074BC" w:rsidRPr="00337196" w:rsidTr="00622671">
        <w:tc>
          <w:tcPr>
            <w:tcW w:w="550" w:type="dxa"/>
            <w:shd w:val="clear" w:color="auto" w:fill="auto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23" w:type="dxa"/>
            <w:shd w:val="clear" w:color="auto" w:fill="auto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41" w:type="dxa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67" w:type="dxa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1218" w:type="dxa"/>
          </w:tcPr>
          <w:p w:rsidR="00B074BC" w:rsidRPr="00337196" w:rsidRDefault="004F1708" w:rsidP="00622671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1</w:t>
            </w:r>
          </w:p>
        </w:tc>
      </w:tr>
      <w:tr w:rsidR="00B074BC" w:rsidRPr="00337196" w:rsidTr="00622671">
        <w:tc>
          <w:tcPr>
            <w:tcW w:w="550" w:type="dxa"/>
            <w:shd w:val="clear" w:color="auto" w:fill="auto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23" w:type="dxa"/>
            <w:shd w:val="clear" w:color="auto" w:fill="auto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41" w:type="dxa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67" w:type="dxa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1218" w:type="dxa"/>
          </w:tcPr>
          <w:p w:rsidR="00B074BC" w:rsidRPr="00337196" w:rsidRDefault="004F1708" w:rsidP="00622671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1</w:t>
            </w:r>
          </w:p>
        </w:tc>
      </w:tr>
      <w:tr w:rsidR="00B074BC" w:rsidRPr="00337196" w:rsidTr="00622671">
        <w:tc>
          <w:tcPr>
            <w:tcW w:w="550" w:type="dxa"/>
            <w:shd w:val="clear" w:color="auto" w:fill="auto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23" w:type="dxa"/>
            <w:shd w:val="clear" w:color="auto" w:fill="auto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41" w:type="dxa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67" w:type="dxa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1218" w:type="dxa"/>
          </w:tcPr>
          <w:p w:rsidR="00B074BC" w:rsidRPr="00337196" w:rsidRDefault="004F1708" w:rsidP="00622671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1</w:t>
            </w:r>
          </w:p>
        </w:tc>
      </w:tr>
      <w:tr w:rsidR="00B074BC" w:rsidRPr="00337196" w:rsidTr="00622671">
        <w:tc>
          <w:tcPr>
            <w:tcW w:w="550" w:type="dxa"/>
            <w:shd w:val="clear" w:color="auto" w:fill="auto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23" w:type="dxa"/>
            <w:shd w:val="clear" w:color="auto" w:fill="auto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41" w:type="dxa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67" w:type="dxa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1218" w:type="dxa"/>
          </w:tcPr>
          <w:p w:rsidR="00B074BC" w:rsidRPr="006B0976" w:rsidRDefault="006B0976" w:rsidP="00622671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</w:tr>
      <w:tr w:rsidR="00B074BC" w:rsidRPr="00337196" w:rsidTr="00622671">
        <w:tc>
          <w:tcPr>
            <w:tcW w:w="550" w:type="dxa"/>
            <w:shd w:val="clear" w:color="auto" w:fill="auto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23" w:type="dxa"/>
            <w:shd w:val="clear" w:color="auto" w:fill="auto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41" w:type="dxa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67" w:type="dxa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1218" w:type="dxa"/>
          </w:tcPr>
          <w:p w:rsidR="00B074BC" w:rsidRPr="006B0976" w:rsidRDefault="006B0976" w:rsidP="00622671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</w:tr>
      <w:tr w:rsidR="00B074BC" w:rsidRPr="00337196" w:rsidTr="00622671">
        <w:tc>
          <w:tcPr>
            <w:tcW w:w="550" w:type="dxa"/>
            <w:shd w:val="clear" w:color="auto" w:fill="auto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23" w:type="dxa"/>
            <w:shd w:val="clear" w:color="auto" w:fill="auto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41" w:type="dxa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67" w:type="dxa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1218" w:type="dxa"/>
          </w:tcPr>
          <w:p w:rsidR="00B074BC" w:rsidRPr="00337196" w:rsidRDefault="004F1708" w:rsidP="00622671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1</w:t>
            </w:r>
          </w:p>
        </w:tc>
      </w:tr>
      <w:tr w:rsidR="00B074BC" w:rsidRPr="00337196" w:rsidTr="00622671">
        <w:tc>
          <w:tcPr>
            <w:tcW w:w="550" w:type="dxa"/>
            <w:shd w:val="clear" w:color="auto" w:fill="auto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23" w:type="dxa"/>
            <w:shd w:val="clear" w:color="auto" w:fill="auto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41" w:type="dxa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67" w:type="dxa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1218" w:type="dxa"/>
          </w:tcPr>
          <w:p w:rsidR="00B074BC" w:rsidRPr="00337196" w:rsidRDefault="004F1708" w:rsidP="00622671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1</w:t>
            </w:r>
          </w:p>
        </w:tc>
      </w:tr>
      <w:tr w:rsidR="004F1708" w:rsidRPr="00337196" w:rsidTr="00622671">
        <w:tc>
          <w:tcPr>
            <w:tcW w:w="550" w:type="dxa"/>
            <w:shd w:val="clear" w:color="auto" w:fill="auto"/>
          </w:tcPr>
          <w:p w:rsidR="004F1708" w:rsidRPr="004F1708" w:rsidRDefault="004F1708" w:rsidP="00622671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1</w:t>
            </w:r>
          </w:p>
        </w:tc>
        <w:tc>
          <w:tcPr>
            <w:tcW w:w="523" w:type="dxa"/>
            <w:shd w:val="clear" w:color="auto" w:fill="auto"/>
          </w:tcPr>
          <w:p w:rsidR="004F1708" w:rsidRPr="004F1708" w:rsidRDefault="004F1708" w:rsidP="00622671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1</w:t>
            </w:r>
          </w:p>
        </w:tc>
        <w:tc>
          <w:tcPr>
            <w:tcW w:w="541" w:type="dxa"/>
          </w:tcPr>
          <w:p w:rsidR="004F1708" w:rsidRPr="004F1708" w:rsidRDefault="004F1708" w:rsidP="00622671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1</w:t>
            </w:r>
          </w:p>
        </w:tc>
        <w:tc>
          <w:tcPr>
            <w:tcW w:w="567" w:type="dxa"/>
          </w:tcPr>
          <w:p w:rsidR="004F1708" w:rsidRPr="004F1708" w:rsidRDefault="004F1708" w:rsidP="00622671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0</w:t>
            </w:r>
          </w:p>
        </w:tc>
        <w:tc>
          <w:tcPr>
            <w:tcW w:w="1218" w:type="dxa"/>
          </w:tcPr>
          <w:p w:rsidR="004F1708" w:rsidRDefault="004F1708" w:rsidP="00622671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0</w:t>
            </w:r>
          </w:p>
        </w:tc>
      </w:tr>
      <w:tr w:rsidR="00B074BC" w:rsidRPr="00337196" w:rsidTr="004F1708">
        <w:trPr>
          <w:trHeight w:val="396"/>
        </w:trPr>
        <w:tc>
          <w:tcPr>
            <w:tcW w:w="550" w:type="dxa"/>
            <w:shd w:val="clear" w:color="auto" w:fill="auto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23" w:type="dxa"/>
            <w:shd w:val="clear" w:color="auto" w:fill="auto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41" w:type="dxa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67" w:type="dxa"/>
          </w:tcPr>
          <w:p w:rsidR="00B074BC" w:rsidRPr="00337196" w:rsidRDefault="00B074BC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1218" w:type="dxa"/>
          </w:tcPr>
          <w:p w:rsidR="00B074BC" w:rsidRPr="00337196" w:rsidRDefault="004F1708" w:rsidP="00622671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0</w:t>
            </w:r>
          </w:p>
        </w:tc>
      </w:tr>
    </w:tbl>
    <w:p w:rsidR="00B074BC" w:rsidRPr="00337196" w:rsidRDefault="00B074BC" w:rsidP="00B074BC">
      <w:pPr>
        <w:jc w:val="both"/>
        <w:rPr>
          <w:sz w:val="28"/>
          <w:szCs w:val="28"/>
        </w:rPr>
      </w:pPr>
    </w:p>
    <w:p w:rsidR="00B074BC" w:rsidRDefault="006B0976" w:rsidP="00C94E32">
      <w:pPr>
        <w:rPr>
          <w:sz w:val="32"/>
        </w:rPr>
      </w:pPr>
      <w:r>
        <w:rPr>
          <w:sz w:val="32"/>
        </w:rPr>
        <w:t xml:space="preserve">Минимизировали функцию. </w:t>
      </w:r>
    </w:p>
    <w:p w:rsidR="006B0976" w:rsidRDefault="006B0976" w:rsidP="00C94E32">
      <w:pPr>
        <w:rPr>
          <w:sz w:val="32"/>
        </w:rPr>
      </w:pPr>
    </w:p>
    <w:p w:rsidR="006B0976" w:rsidRDefault="006B0976" w:rsidP="00C94E32">
      <w:pPr>
        <w:rPr>
          <w:sz w:val="32"/>
        </w:rPr>
      </w:pPr>
    </w:p>
    <w:p w:rsidR="006B0976" w:rsidRDefault="006B0976" w:rsidP="00C94E32">
      <w:pPr>
        <w:rPr>
          <w:sz w:val="32"/>
        </w:rPr>
      </w:pPr>
    </w:p>
    <w:p w:rsidR="006B0976" w:rsidRDefault="006B0976" w:rsidP="00C94E32">
      <w:pPr>
        <w:rPr>
          <w:sz w:val="32"/>
        </w:rPr>
      </w:pPr>
    </w:p>
    <w:p w:rsidR="006B0976" w:rsidRDefault="006B0976" w:rsidP="00C94E32">
      <w:pPr>
        <w:rPr>
          <w:sz w:val="32"/>
        </w:rPr>
      </w:pPr>
    </w:p>
    <w:p w:rsidR="006B0976" w:rsidRDefault="006B0976" w:rsidP="00C94E32">
      <w:pPr>
        <w:rPr>
          <w:sz w:val="32"/>
        </w:rPr>
      </w:pPr>
    </w:p>
    <w:p w:rsidR="006B0976" w:rsidRDefault="006B0976" w:rsidP="00C94E32">
      <w:pPr>
        <w:rPr>
          <w:sz w:val="32"/>
        </w:rPr>
      </w:pPr>
    </w:p>
    <w:p w:rsidR="006B0976" w:rsidRDefault="006B0976" w:rsidP="00C94E32">
      <w:pPr>
        <w:rPr>
          <w:sz w:val="32"/>
        </w:rPr>
      </w:pPr>
    </w:p>
    <w:p w:rsidR="006B0976" w:rsidRDefault="006B0976" w:rsidP="00C94E32">
      <w:pPr>
        <w:rPr>
          <w:sz w:val="32"/>
        </w:rPr>
      </w:pPr>
    </w:p>
    <w:tbl>
      <w:tblPr>
        <w:tblW w:w="0" w:type="auto"/>
        <w:tblInd w:w="30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0"/>
        <w:gridCol w:w="523"/>
        <w:gridCol w:w="541"/>
        <w:gridCol w:w="567"/>
        <w:gridCol w:w="1218"/>
      </w:tblGrid>
      <w:tr w:rsidR="006B0976" w:rsidRPr="00337196" w:rsidTr="00622671">
        <w:tc>
          <w:tcPr>
            <w:tcW w:w="550" w:type="dxa"/>
            <w:shd w:val="clear" w:color="auto" w:fill="auto"/>
          </w:tcPr>
          <w:p w:rsidR="006B0976" w:rsidRPr="005B0098" w:rsidRDefault="006B0976" w:rsidP="00622671">
            <w:pPr>
              <w:jc w:val="center"/>
              <w:rPr>
                <w:b/>
                <w:i/>
                <w:iCs/>
                <w:sz w:val="28"/>
                <w:lang w:val="en-US"/>
              </w:rPr>
            </w:pPr>
            <w:r>
              <w:rPr>
                <w:b/>
                <w:i/>
                <w:iCs/>
                <w:sz w:val="28"/>
                <w:lang w:val="en-US"/>
              </w:rPr>
              <w:lastRenderedPageBreak/>
              <w:t>A</w:t>
            </w:r>
          </w:p>
        </w:tc>
        <w:tc>
          <w:tcPr>
            <w:tcW w:w="523" w:type="dxa"/>
            <w:shd w:val="clear" w:color="auto" w:fill="auto"/>
          </w:tcPr>
          <w:p w:rsidR="006B0976" w:rsidRPr="005B0098" w:rsidRDefault="006B0976" w:rsidP="00622671">
            <w:pPr>
              <w:jc w:val="center"/>
              <w:rPr>
                <w:b/>
                <w:bCs/>
                <w:i/>
                <w:sz w:val="28"/>
                <w:lang w:val="en-US"/>
              </w:rPr>
            </w:pPr>
            <w:r w:rsidRPr="005B0098">
              <w:rPr>
                <w:b/>
                <w:bCs/>
                <w:i/>
                <w:sz w:val="28"/>
                <w:lang w:val="en-US"/>
              </w:rPr>
              <w:t>B</w:t>
            </w:r>
          </w:p>
        </w:tc>
        <w:tc>
          <w:tcPr>
            <w:tcW w:w="541" w:type="dxa"/>
          </w:tcPr>
          <w:p w:rsidR="006B0976" w:rsidRPr="005B0098" w:rsidRDefault="006B0976" w:rsidP="00622671">
            <w:pPr>
              <w:jc w:val="center"/>
              <w:rPr>
                <w:b/>
                <w:bCs/>
                <w:i/>
                <w:iCs/>
                <w:sz w:val="28"/>
                <w:szCs w:val="28"/>
                <w:lang w:val="en-US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val="en-US"/>
              </w:rPr>
              <w:t>C</w:t>
            </w:r>
          </w:p>
        </w:tc>
        <w:tc>
          <w:tcPr>
            <w:tcW w:w="567" w:type="dxa"/>
          </w:tcPr>
          <w:p w:rsidR="006B0976" w:rsidRPr="005B0098" w:rsidRDefault="006B0976" w:rsidP="00622671">
            <w:pPr>
              <w:jc w:val="center"/>
              <w:rPr>
                <w:b/>
                <w:bCs/>
                <w:i/>
                <w:iCs/>
                <w:sz w:val="28"/>
                <w:szCs w:val="28"/>
                <w:lang w:val="en-US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val="en-US"/>
              </w:rPr>
              <w:t>D</w:t>
            </w:r>
          </w:p>
        </w:tc>
        <w:tc>
          <w:tcPr>
            <w:tcW w:w="1218" w:type="dxa"/>
          </w:tcPr>
          <w:p w:rsidR="006B0976" w:rsidRPr="003D18CA" w:rsidRDefault="006B0976" w:rsidP="00622671">
            <w:pPr>
              <w:jc w:val="center"/>
              <w:rPr>
                <w:b/>
                <w:i/>
                <w:iCs/>
                <w:sz w:val="28"/>
                <w:lang w:val="en-US"/>
              </w:rPr>
            </w:pPr>
            <w:r>
              <w:rPr>
                <w:b/>
                <w:i/>
                <w:iCs/>
                <w:sz w:val="28"/>
                <w:lang w:val="en-US"/>
              </w:rPr>
              <w:t>Y</w:t>
            </w:r>
          </w:p>
        </w:tc>
      </w:tr>
      <w:tr w:rsidR="006B0976" w:rsidRPr="00337196" w:rsidTr="00622671">
        <w:tc>
          <w:tcPr>
            <w:tcW w:w="550" w:type="dxa"/>
            <w:shd w:val="clear" w:color="auto" w:fill="auto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23" w:type="dxa"/>
            <w:shd w:val="clear" w:color="auto" w:fill="auto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41" w:type="dxa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67" w:type="dxa"/>
          </w:tcPr>
          <w:p w:rsidR="006B0976" w:rsidRPr="005B0098" w:rsidRDefault="006B0976" w:rsidP="00622671">
            <w:pPr>
              <w:rPr>
                <w:sz w:val="28"/>
              </w:rPr>
            </w:pPr>
            <w:r w:rsidRPr="005B0098">
              <w:rPr>
                <w:sz w:val="28"/>
              </w:rPr>
              <w:t>0</w:t>
            </w:r>
          </w:p>
        </w:tc>
        <w:tc>
          <w:tcPr>
            <w:tcW w:w="1218" w:type="dxa"/>
          </w:tcPr>
          <w:p w:rsidR="006B0976" w:rsidRPr="006B0976" w:rsidRDefault="006B0976" w:rsidP="00622671">
            <w:pPr>
              <w:rPr>
                <w:b/>
                <w:sz w:val="28"/>
              </w:rPr>
            </w:pPr>
            <w:r>
              <w:rPr>
                <w:b/>
                <w:sz w:val="28"/>
              </w:rPr>
              <w:t>1</w:t>
            </w:r>
          </w:p>
        </w:tc>
      </w:tr>
      <w:tr w:rsidR="006B0976" w:rsidRPr="00337196" w:rsidTr="00622671">
        <w:tc>
          <w:tcPr>
            <w:tcW w:w="550" w:type="dxa"/>
            <w:shd w:val="clear" w:color="auto" w:fill="auto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23" w:type="dxa"/>
            <w:shd w:val="clear" w:color="auto" w:fill="auto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41" w:type="dxa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67" w:type="dxa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1218" w:type="dxa"/>
          </w:tcPr>
          <w:p w:rsidR="006B0976" w:rsidRPr="006B0976" w:rsidRDefault="006B0976" w:rsidP="00622671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</w:tr>
      <w:tr w:rsidR="006B0976" w:rsidRPr="00337196" w:rsidTr="00622671">
        <w:tc>
          <w:tcPr>
            <w:tcW w:w="550" w:type="dxa"/>
            <w:shd w:val="clear" w:color="auto" w:fill="auto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23" w:type="dxa"/>
            <w:shd w:val="clear" w:color="auto" w:fill="auto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41" w:type="dxa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67" w:type="dxa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1218" w:type="dxa"/>
          </w:tcPr>
          <w:p w:rsidR="006B0976" w:rsidRPr="004F1708" w:rsidRDefault="006B0976" w:rsidP="00622671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1</w:t>
            </w:r>
          </w:p>
        </w:tc>
      </w:tr>
      <w:tr w:rsidR="006B0976" w:rsidRPr="00337196" w:rsidTr="00622671">
        <w:tc>
          <w:tcPr>
            <w:tcW w:w="550" w:type="dxa"/>
            <w:shd w:val="clear" w:color="auto" w:fill="auto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23" w:type="dxa"/>
            <w:shd w:val="clear" w:color="auto" w:fill="auto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41" w:type="dxa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67" w:type="dxa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1218" w:type="dxa"/>
          </w:tcPr>
          <w:p w:rsidR="006B0976" w:rsidRPr="004F1708" w:rsidRDefault="006B0976" w:rsidP="00622671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1</w:t>
            </w:r>
          </w:p>
        </w:tc>
      </w:tr>
      <w:tr w:rsidR="006B0976" w:rsidRPr="00337196" w:rsidTr="00622671">
        <w:tc>
          <w:tcPr>
            <w:tcW w:w="550" w:type="dxa"/>
            <w:shd w:val="clear" w:color="auto" w:fill="auto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23" w:type="dxa"/>
            <w:shd w:val="clear" w:color="auto" w:fill="auto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41" w:type="dxa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67" w:type="dxa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1218" w:type="dxa"/>
          </w:tcPr>
          <w:p w:rsidR="006B0976" w:rsidRPr="006B0976" w:rsidRDefault="006B0976" w:rsidP="00622671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</w:tr>
      <w:tr w:rsidR="006B0976" w:rsidRPr="00337196" w:rsidTr="00622671">
        <w:tc>
          <w:tcPr>
            <w:tcW w:w="550" w:type="dxa"/>
            <w:shd w:val="clear" w:color="auto" w:fill="auto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23" w:type="dxa"/>
            <w:shd w:val="clear" w:color="auto" w:fill="auto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41" w:type="dxa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67" w:type="dxa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1218" w:type="dxa"/>
          </w:tcPr>
          <w:p w:rsidR="006B0976" w:rsidRPr="006B0976" w:rsidRDefault="006B0976" w:rsidP="00622671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</w:tr>
      <w:tr w:rsidR="006B0976" w:rsidRPr="00337196" w:rsidTr="00622671">
        <w:tc>
          <w:tcPr>
            <w:tcW w:w="550" w:type="dxa"/>
            <w:shd w:val="clear" w:color="auto" w:fill="auto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23" w:type="dxa"/>
            <w:shd w:val="clear" w:color="auto" w:fill="auto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41" w:type="dxa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67" w:type="dxa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1218" w:type="dxa"/>
          </w:tcPr>
          <w:p w:rsidR="006B0976" w:rsidRPr="006B0976" w:rsidRDefault="006B0976" w:rsidP="00622671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</w:tr>
      <w:tr w:rsidR="006B0976" w:rsidRPr="00337196" w:rsidTr="00622671">
        <w:tc>
          <w:tcPr>
            <w:tcW w:w="550" w:type="dxa"/>
            <w:shd w:val="clear" w:color="auto" w:fill="auto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23" w:type="dxa"/>
            <w:shd w:val="clear" w:color="auto" w:fill="auto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41" w:type="dxa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67" w:type="dxa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1218" w:type="dxa"/>
          </w:tcPr>
          <w:p w:rsidR="006B0976" w:rsidRPr="00337196" w:rsidRDefault="006B0976" w:rsidP="00622671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1</w:t>
            </w:r>
          </w:p>
        </w:tc>
      </w:tr>
      <w:tr w:rsidR="006B0976" w:rsidRPr="00337196" w:rsidTr="00622671">
        <w:tc>
          <w:tcPr>
            <w:tcW w:w="550" w:type="dxa"/>
            <w:shd w:val="clear" w:color="auto" w:fill="auto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23" w:type="dxa"/>
            <w:shd w:val="clear" w:color="auto" w:fill="auto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41" w:type="dxa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67" w:type="dxa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1218" w:type="dxa"/>
          </w:tcPr>
          <w:p w:rsidR="006B0976" w:rsidRPr="00337196" w:rsidRDefault="006B0976" w:rsidP="00622671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1</w:t>
            </w:r>
          </w:p>
        </w:tc>
      </w:tr>
      <w:tr w:rsidR="006B0976" w:rsidRPr="00337196" w:rsidTr="00622671">
        <w:tc>
          <w:tcPr>
            <w:tcW w:w="550" w:type="dxa"/>
            <w:shd w:val="clear" w:color="auto" w:fill="auto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23" w:type="dxa"/>
            <w:shd w:val="clear" w:color="auto" w:fill="auto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41" w:type="dxa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67" w:type="dxa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1218" w:type="dxa"/>
          </w:tcPr>
          <w:p w:rsidR="006B0976" w:rsidRPr="00337196" w:rsidRDefault="006B0976" w:rsidP="00622671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1</w:t>
            </w:r>
          </w:p>
        </w:tc>
      </w:tr>
      <w:tr w:rsidR="006B0976" w:rsidRPr="00337196" w:rsidTr="00622671">
        <w:tc>
          <w:tcPr>
            <w:tcW w:w="550" w:type="dxa"/>
            <w:shd w:val="clear" w:color="auto" w:fill="auto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23" w:type="dxa"/>
            <w:shd w:val="clear" w:color="auto" w:fill="auto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41" w:type="dxa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67" w:type="dxa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1218" w:type="dxa"/>
          </w:tcPr>
          <w:p w:rsidR="006B0976" w:rsidRPr="006B0976" w:rsidRDefault="006B0976" w:rsidP="00622671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</w:tr>
      <w:tr w:rsidR="006B0976" w:rsidRPr="00337196" w:rsidTr="00622671">
        <w:tc>
          <w:tcPr>
            <w:tcW w:w="550" w:type="dxa"/>
            <w:shd w:val="clear" w:color="auto" w:fill="auto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23" w:type="dxa"/>
            <w:shd w:val="clear" w:color="auto" w:fill="auto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41" w:type="dxa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67" w:type="dxa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1218" w:type="dxa"/>
          </w:tcPr>
          <w:p w:rsidR="006B0976" w:rsidRPr="006B0976" w:rsidRDefault="006B0976" w:rsidP="00622671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</w:p>
        </w:tc>
      </w:tr>
      <w:tr w:rsidR="006B0976" w:rsidRPr="00337196" w:rsidTr="00622671">
        <w:tc>
          <w:tcPr>
            <w:tcW w:w="550" w:type="dxa"/>
            <w:shd w:val="clear" w:color="auto" w:fill="auto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23" w:type="dxa"/>
            <w:shd w:val="clear" w:color="auto" w:fill="auto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41" w:type="dxa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67" w:type="dxa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1218" w:type="dxa"/>
          </w:tcPr>
          <w:p w:rsidR="006B0976" w:rsidRPr="00337196" w:rsidRDefault="006B0976" w:rsidP="00622671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1</w:t>
            </w:r>
          </w:p>
        </w:tc>
      </w:tr>
      <w:tr w:rsidR="006B0976" w:rsidRPr="00337196" w:rsidTr="00622671">
        <w:tc>
          <w:tcPr>
            <w:tcW w:w="550" w:type="dxa"/>
            <w:shd w:val="clear" w:color="auto" w:fill="auto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23" w:type="dxa"/>
            <w:shd w:val="clear" w:color="auto" w:fill="auto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41" w:type="dxa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0</w:t>
            </w:r>
          </w:p>
        </w:tc>
        <w:tc>
          <w:tcPr>
            <w:tcW w:w="567" w:type="dxa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1218" w:type="dxa"/>
          </w:tcPr>
          <w:p w:rsidR="006B0976" w:rsidRPr="00337196" w:rsidRDefault="006B0976" w:rsidP="00622671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1</w:t>
            </w:r>
          </w:p>
        </w:tc>
      </w:tr>
      <w:tr w:rsidR="006B0976" w:rsidRPr="00337196" w:rsidTr="00622671">
        <w:tc>
          <w:tcPr>
            <w:tcW w:w="550" w:type="dxa"/>
            <w:shd w:val="clear" w:color="auto" w:fill="auto"/>
          </w:tcPr>
          <w:p w:rsidR="006B0976" w:rsidRPr="004F1708" w:rsidRDefault="006B0976" w:rsidP="00622671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1</w:t>
            </w:r>
          </w:p>
        </w:tc>
        <w:tc>
          <w:tcPr>
            <w:tcW w:w="523" w:type="dxa"/>
            <w:shd w:val="clear" w:color="auto" w:fill="auto"/>
          </w:tcPr>
          <w:p w:rsidR="006B0976" w:rsidRPr="004F1708" w:rsidRDefault="006B0976" w:rsidP="00622671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1</w:t>
            </w:r>
          </w:p>
        </w:tc>
        <w:tc>
          <w:tcPr>
            <w:tcW w:w="541" w:type="dxa"/>
          </w:tcPr>
          <w:p w:rsidR="006B0976" w:rsidRPr="004F1708" w:rsidRDefault="006B0976" w:rsidP="00622671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1</w:t>
            </w:r>
          </w:p>
        </w:tc>
        <w:tc>
          <w:tcPr>
            <w:tcW w:w="567" w:type="dxa"/>
          </w:tcPr>
          <w:p w:rsidR="006B0976" w:rsidRPr="004F1708" w:rsidRDefault="006B0976" w:rsidP="00622671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0</w:t>
            </w:r>
          </w:p>
        </w:tc>
        <w:tc>
          <w:tcPr>
            <w:tcW w:w="1218" w:type="dxa"/>
          </w:tcPr>
          <w:p w:rsidR="006B0976" w:rsidRDefault="006B0976" w:rsidP="00622671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0</w:t>
            </w:r>
          </w:p>
        </w:tc>
      </w:tr>
      <w:tr w:rsidR="006B0976" w:rsidRPr="00337196" w:rsidTr="00622671">
        <w:trPr>
          <w:trHeight w:val="396"/>
        </w:trPr>
        <w:tc>
          <w:tcPr>
            <w:tcW w:w="550" w:type="dxa"/>
            <w:shd w:val="clear" w:color="auto" w:fill="auto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23" w:type="dxa"/>
            <w:shd w:val="clear" w:color="auto" w:fill="auto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41" w:type="dxa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567" w:type="dxa"/>
          </w:tcPr>
          <w:p w:rsidR="006B0976" w:rsidRPr="00337196" w:rsidRDefault="006B0976" w:rsidP="00622671">
            <w:pPr>
              <w:rPr>
                <w:bCs/>
                <w:sz w:val="28"/>
              </w:rPr>
            </w:pPr>
            <w:r w:rsidRPr="00337196">
              <w:rPr>
                <w:bCs/>
                <w:sz w:val="28"/>
              </w:rPr>
              <w:t>1</w:t>
            </w:r>
          </w:p>
        </w:tc>
        <w:tc>
          <w:tcPr>
            <w:tcW w:w="1218" w:type="dxa"/>
          </w:tcPr>
          <w:p w:rsidR="006B0976" w:rsidRPr="00337196" w:rsidRDefault="006B0976" w:rsidP="00622671">
            <w:pPr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0</w:t>
            </w:r>
          </w:p>
        </w:tc>
      </w:tr>
    </w:tbl>
    <w:p w:rsidR="006B0976" w:rsidRDefault="006B0976" w:rsidP="00C94E32">
      <w:pPr>
        <w:rPr>
          <w:noProof/>
        </w:rPr>
      </w:pPr>
    </w:p>
    <w:p w:rsidR="006B0976" w:rsidRDefault="006B0976" w:rsidP="006B0976">
      <w:pPr>
        <w:jc w:val="center"/>
        <w:rPr>
          <w:sz w:val="32"/>
          <w:lang w:val="en-US"/>
        </w:rPr>
      </w:pPr>
      <w:r>
        <w:rPr>
          <w:noProof/>
        </w:rPr>
        <w:drawing>
          <wp:inline distT="0" distB="0" distL="0" distR="0">
            <wp:extent cx="3835243" cy="2966720"/>
            <wp:effectExtent l="0" t="0" r="0" b="5080"/>
            <wp:docPr id="1" name="Рисунок 1" descr="https://sun9-70.userapi.com/impg/SNJFJHme_aNRV7Mm8dlIf-vTWJ6inAB_sDf6rw/izU1xGbJn7k.jpg?size=2560x1980&amp;quality=95&amp;sign=6703e12039e9f76c091efcb7f01497ee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s://sun9-70.userapi.com/impg/SNJFJHme_aNRV7Mm8dlIf-vTWJ6inAB_sDf6rw/izU1xGbJn7k.jpg?size=2560x1980&amp;quality=95&amp;sign=6703e12039e9f76c091efcb7f01497ee&amp;type=album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7595" cy="2968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0976" w:rsidRDefault="006B0976" w:rsidP="006B0976">
      <w:pPr>
        <w:jc w:val="center"/>
        <w:rPr>
          <w:sz w:val="32"/>
          <w:lang w:val="en-US"/>
        </w:rPr>
      </w:pPr>
    </w:p>
    <w:p w:rsidR="006B0976" w:rsidRDefault="005D6661" w:rsidP="006B0976">
      <w:pPr>
        <w:rPr>
          <w:sz w:val="32"/>
        </w:rPr>
      </w:pPr>
      <w:r>
        <w:rPr>
          <w:sz w:val="32"/>
        </w:rPr>
        <w:t>Аналитическая минимизация функции:</w:t>
      </w:r>
    </w:p>
    <w:p w:rsidR="005D6661" w:rsidRDefault="005D6661" w:rsidP="006B0976">
      <w:pPr>
        <w:rPr>
          <w:sz w:val="32"/>
        </w:rPr>
      </w:pPr>
    </w:p>
    <w:p w:rsidR="005D6661" w:rsidRDefault="005D6661" w:rsidP="005D6661">
      <w:pPr>
        <w:rPr>
          <w:sz w:val="32"/>
          <w:lang w:val="en-US"/>
        </w:rPr>
      </w:pPr>
      <w:r>
        <w:rPr>
          <w:sz w:val="32"/>
          <w:lang w:val="en-US"/>
        </w:rPr>
        <w:t>not(A&amp;</w:t>
      </w:r>
      <w:proofErr w:type="gramStart"/>
      <w:r>
        <w:rPr>
          <w:sz w:val="32"/>
          <w:lang w:val="en-US"/>
        </w:rPr>
        <w:t>B)&amp;</w:t>
      </w:r>
      <w:proofErr w:type="gramEnd"/>
      <w:r>
        <w:rPr>
          <w:sz w:val="32"/>
          <w:lang w:val="en-US"/>
        </w:rPr>
        <w:t>C + not(A)&amp;</w:t>
      </w:r>
      <w:proofErr w:type="spellStart"/>
      <w:r>
        <w:rPr>
          <w:sz w:val="32"/>
          <w:lang w:val="en-US"/>
        </w:rPr>
        <w:t>D&amp;C+not</w:t>
      </w:r>
      <w:proofErr w:type="spellEnd"/>
      <w:r>
        <w:rPr>
          <w:sz w:val="32"/>
          <w:lang w:val="en-US"/>
        </w:rPr>
        <w:t xml:space="preserve">(A&amp;C) = </w:t>
      </w:r>
    </w:p>
    <w:p w:rsidR="005D6661" w:rsidRDefault="005D6661" w:rsidP="005D6661">
      <w:pPr>
        <w:pStyle w:val="a5"/>
        <w:rPr>
          <w:sz w:val="32"/>
        </w:rPr>
      </w:pPr>
    </w:p>
    <w:p w:rsidR="002D5C16" w:rsidRDefault="002D5C16" w:rsidP="005D6661">
      <w:pPr>
        <w:pStyle w:val="a5"/>
        <w:rPr>
          <w:sz w:val="32"/>
          <w:lang w:val="en-US"/>
        </w:rPr>
      </w:pPr>
      <w:proofErr w:type="spellStart"/>
      <w:r>
        <w:rPr>
          <w:sz w:val="32"/>
          <w:lang w:val="en-US"/>
        </w:rPr>
        <w:t>not</w:t>
      </w:r>
      <w:proofErr w:type="spellEnd"/>
      <w:r>
        <w:rPr>
          <w:sz w:val="32"/>
          <w:lang w:val="en-US"/>
        </w:rPr>
        <w:t>(A*B) = not(A) + not(B)</w:t>
      </w:r>
    </w:p>
    <w:p w:rsidR="002D5C16" w:rsidRDefault="002D5C16" w:rsidP="005D6661">
      <w:pPr>
        <w:pStyle w:val="a5"/>
        <w:rPr>
          <w:sz w:val="32"/>
          <w:lang w:val="en-US"/>
        </w:rPr>
      </w:pPr>
      <w:proofErr w:type="spellStart"/>
      <w:r>
        <w:rPr>
          <w:sz w:val="32"/>
          <w:lang w:val="en-US"/>
        </w:rPr>
        <w:t>not</w:t>
      </w:r>
      <w:proofErr w:type="spellEnd"/>
      <w:r>
        <w:rPr>
          <w:sz w:val="32"/>
          <w:lang w:val="en-US"/>
        </w:rPr>
        <w:t>(A*C) = not(A) + not(C)</w:t>
      </w:r>
    </w:p>
    <w:p w:rsidR="002D5C16" w:rsidRDefault="002D5C16" w:rsidP="002D5C16">
      <w:pPr>
        <w:rPr>
          <w:sz w:val="32"/>
          <w:lang w:val="en-US"/>
        </w:rPr>
      </w:pPr>
      <w:r>
        <w:rPr>
          <w:sz w:val="32"/>
          <w:lang w:val="en-US"/>
        </w:rPr>
        <w:t xml:space="preserve">F = (not(A) + not(B)) * C + not(A) * D * C + (not(A) + not(C)) = </w:t>
      </w:r>
    </w:p>
    <w:p w:rsidR="002D5C16" w:rsidRDefault="002D5C16" w:rsidP="002D5C16">
      <w:pPr>
        <w:rPr>
          <w:sz w:val="32"/>
          <w:lang w:val="en-US"/>
        </w:rPr>
      </w:pPr>
      <w:r>
        <w:rPr>
          <w:sz w:val="32"/>
          <w:lang w:val="en-US"/>
        </w:rPr>
        <w:t xml:space="preserve">= not(A) &amp; C + not(B) &amp; C + not(A) &amp; D &amp; C + not(A) + not(C) </w:t>
      </w:r>
    </w:p>
    <w:p w:rsidR="002D5C16" w:rsidRDefault="002D5C16" w:rsidP="002D5C16">
      <w:pPr>
        <w:rPr>
          <w:sz w:val="32"/>
          <w:lang w:val="en-US"/>
        </w:rPr>
      </w:pPr>
    </w:p>
    <w:p w:rsidR="002D5C16" w:rsidRDefault="002D5C16" w:rsidP="002D5C16">
      <w:pPr>
        <w:rPr>
          <w:sz w:val="32"/>
        </w:rPr>
      </w:pPr>
      <w:r>
        <w:rPr>
          <w:sz w:val="32"/>
        </w:rPr>
        <w:lastRenderedPageBreak/>
        <w:t xml:space="preserve">Заметили, что </w:t>
      </w:r>
      <w:r>
        <w:rPr>
          <w:sz w:val="32"/>
          <w:lang w:val="en-US"/>
        </w:rPr>
        <w:t>not</w:t>
      </w:r>
      <w:r w:rsidRPr="002D5C16">
        <w:rPr>
          <w:sz w:val="32"/>
        </w:rPr>
        <w:t>(</w:t>
      </w:r>
      <w:r>
        <w:rPr>
          <w:sz w:val="32"/>
          <w:lang w:val="en-US"/>
        </w:rPr>
        <w:t>A</w:t>
      </w:r>
      <w:r w:rsidRPr="002D5C16">
        <w:rPr>
          <w:sz w:val="32"/>
        </w:rPr>
        <w:t xml:space="preserve">) &amp; </w:t>
      </w:r>
      <w:r>
        <w:rPr>
          <w:sz w:val="32"/>
          <w:lang w:val="en-US"/>
        </w:rPr>
        <w:t>C</w:t>
      </w:r>
      <w:r w:rsidRPr="002D5C16">
        <w:rPr>
          <w:sz w:val="32"/>
        </w:rPr>
        <w:t xml:space="preserve"> </w:t>
      </w:r>
      <w:r>
        <w:rPr>
          <w:sz w:val="32"/>
        </w:rPr>
        <w:t xml:space="preserve">и </w:t>
      </w:r>
      <w:r>
        <w:rPr>
          <w:sz w:val="32"/>
          <w:lang w:val="en-US"/>
        </w:rPr>
        <w:t>not</w:t>
      </w:r>
      <w:r w:rsidRPr="002D5C16">
        <w:rPr>
          <w:sz w:val="32"/>
        </w:rPr>
        <w:t>(</w:t>
      </w:r>
      <w:r>
        <w:rPr>
          <w:sz w:val="32"/>
          <w:lang w:val="en-US"/>
        </w:rPr>
        <w:t>A</w:t>
      </w:r>
      <w:r w:rsidRPr="002D5C16">
        <w:rPr>
          <w:sz w:val="32"/>
        </w:rPr>
        <w:t xml:space="preserve">) &amp; </w:t>
      </w:r>
      <w:r>
        <w:rPr>
          <w:sz w:val="32"/>
          <w:lang w:val="en-US"/>
        </w:rPr>
        <w:t>D</w:t>
      </w:r>
      <w:r w:rsidRPr="002D5C16">
        <w:rPr>
          <w:sz w:val="32"/>
        </w:rPr>
        <w:t xml:space="preserve"> &amp; </w:t>
      </w:r>
      <w:r>
        <w:rPr>
          <w:sz w:val="32"/>
          <w:lang w:val="en-US"/>
        </w:rPr>
        <w:t>C</w:t>
      </w:r>
      <w:r>
        <w:rPr>
          <w:sz w:val="32"/>
        </w:rPr>
        <w:t xml:space="preserve"> можно упростить:</w:t>
      </w:r>
    </w:p>
    <w:p w:rsidR="002D5C16" w:rsidRDefault="002D5C16" w:rsidP="002D5C16">
      <w:pPr>
        <w:rPr>
          <w:sz w:val="32"/>
        </w:rPr>
      </w:pPr>
    </w:p>
    <w:p w:rsidR="002D5C16" w:rsidRDefault="002D5C16" w:rsidP="002D5C16">
      <w:pPr>
        <w:rPr>
          <w:sz w:val="32"/>
          <w:lang w:val="en-US"/>
        </w:rPr>
      </w:pPr>
      <w:proofErr w:type="spellStart"/>
      <w:r>
        <w:rPr>
          <w:sz w:val="32"/>
          <w:lang w:val="en-US"/>
        </w:rPr>
        <w:t>not</w:t>
      </w:r>
      <w:proofErr w:type="spellEnd"/>
      <w:r>
        <w:rPr>
          <w:sz w:val="32"/>
          <w:lang w:val="en-US"/>
        </w:rPr>
        <w:t>(A)&amp;C + not(A)&amp;D&amp;C = not(A)&amp;</w:t>
      </w:r>
      <w:proofErr w:type="gramStart"/>
      <w:r>
        <w:rPr>
          <w:sz w:val="32"/>
          <w:lang w:val="en-US"/>
        </w:rPr>
        <w:t>C(</w:t>
      </w:r>
      <w:proofErr w:type="gramEnd"/>
      <w:r>
        <w:rPr>
          <w:sz w:val="32"/>
          <w:lang w:val="en-US"/>
        </w:rPr>
        <w:t>1 + D) = not(A) &amp; C</w:t>
      </w:r>
    </w:p>
    <w:p w:rsidR="002D5C16" w:rsidRDefault="002D5C16" w:rsidP="002D5C16">
      <w:pPr>
        <w:rPr>
          <w:sz w:val="32"/>
          <w:lang w:val="en-US"/>
        </w:rPr>
      </w:pPr>
    </w:p>
    <w:p w:rsidR="002D5C16" w:rsidRDefault="002D5C16" w:rsidP="002D5C16">
      <w:pPr>
        <w:rPr>
          <w:sz w:val="32"/>
        </w:rPr>
      </w:pPr>
      <w:r>
        <w:rPr>
          <w:sz w:val="32"/>
        </w:rPr>
        <w:t>Получили:</w:t>
      </w:r>
    </w:p>
    <w:p w:rsidR="002D5C16" w:rsidRDefault="002D5C16" w:rsidP="002D5C16">
      <w:pPr>
        <w:rPr>
          <w:sz w:val="32"/>
          <w:lang w:val="en-US"/>
        </w:rPr>
      </w:pPr>
      <w:r>
        <w:rPr>
          <w:sz w:val="32"/>
          <w:lang w:val="en-US"/>
        </w:rPr>
        <w:t>F = not(A)&amp;C + not(B)&amp;C + not(A) + not(C)</w:t>
      </w:r>
    </w:p>
    <w:p w:rsidR="002D5C16" w:rsidRDefault="002D5C16" w:rsidP="002D5C16">
      <w:pPr>
        <w:rPr>
          <w:sz w:val="32"/>
          <w:lang w:val="en-US"/>
        </w:rPr>
      </w:pPr>
    </w:p>
    <w:p w:rsidR="002D5C16" w:rsidRDefault="002D5C16" w:rsidP="002D5C16">
      <w:pPr>
        <w:rPr>
          <w:sz w:val="32"/>
        </w:rPr>
      </w:pPr>
      <w:r>
        <w:rPr>
          <w:sz w:val="32"/>
        </w:rPr>
        <w:t>Используем ещё одно поглощение</w:t>
      </w:r>
    </w:p>
    <w:p w:rsidR="002D5C16" w:rsidRDefault="002D5C16" w:rsidP="002D5C16">
      <w:pPr>
        <w:rPr>
          <w:sz w:val="32"/>
          <w:lang w:val="en-US"/>
        </w:rPr>
      </w:pPr>
      <w:proofErr w:type="spellStart"/>
      <w:r>
        <w:rPr>
          <w:sz w:val="32"/>
          <w:lang w:val="en-US"/>
        </w:rPr>
        <w:t>not</w:t>
      </w:r>
      <w:proofErr w:type="spellEnd"/>
      <w:r>
        <w:rPr>
          <w:sz w:val="32"/>
          <w:lang w:val="en-US"/>
        </w:rPr>
        <w:t>(A)&amp;C + not(A) = not(A)&amp;(C+1) = not(A) * 1 = not(A)</w:t>
      </w:r>
    </w:p>
    <w:p w:rsidR="002D5C16" w:rsidRDefault="002D5C16" w:rsidP="002D5C16">
      <w:pPr>
        <w:rPr>
          <w:sz w:val="32"/>
          <w:lang w:val="en-US"/>
        </w:rPr>
      </w:pPr>
    </w:p>
    <w:p w:rsidR="002D5C16" w:rsidRDefault="002D5C16" w:rsidP="002D5C16">
      <w:pPr>
        <w:rPr>
          <w:sz w:val="32"/>
        </w:rPr>
      </w:pPr>
      <w:r>
        <w:rPr>
          <w:sz w:val="32"/>
        </w:rPr>
        <w:t>Теперь получилось:</w:t>
      </w:r>
    </w:p>
    <w:p w:rsidR="002D5C16" w:rsidRDefault="002D5C16" w:rsidP="002D5C16">
      <w:pPr>
        <w:rPr>
          <w:sz w:val="32"/>
          <w:lang w:val="en-US"/>
        </w:rPr>
      </w:pPr>
      <w:r>
        <w:rPr>
          <w:sz w:val="32"/>
          <w:lang w:val="en-US"/>
        </w:rPr>
        <w:t>F = not(A) + not(B)&amp;C + not(C)</w:t>
      </w:r>
    </w:p>
    <w:p w:rsidR="002D5C16" w:rsidRDefault="002D5C16" w:rsidP="002D5C16">
      <w:pPr>
        <w:rPr>
          <w:sz w:val="32"/>
          <w:lang w:val="en-US"/>
        </w:rPr>
      </w:pPr>
    </w:p>
    <w:p w:rsidR="002D5C16" w:rsidRDefault="002D5C16" w:rsidP="002D5C16">
      <w:pPr>
        <w:rPr>
          <w:sz w:val="32"/>
          <w:lang w:val="en-US"/>
        </w:rPr>
      </w:pPr>
      <w:r>
        <w:rPr>
          <w:sz w:val="32"/>
          <w:lang w:val="en-US"/>
        </w:rPr>
        <w:t xml:space="preserve">not(B)&amp;C + not(C) = not(C) + </w:t>
      </w:r>
      <w:proofErr w:type="spellStart"/>
      <w:r>
        <w:rPr>
          <w:sz w:val="32"/>
          <w:lang w:val="en-US"/>
        </w:rPr>
        <w:t>C&amp;</w:t>
      </w:r>
      <w:r w:rsidR="009F56FA">
        <w:rPr>
          <w:sz w:val="32"/>
          <w:lang w:val="en-US"/>
        </w:rPr>
        <w:t>not</w:t>
      </w:r>
      <w:proofErr w:type="spellEnd"/>
      <w:r w:rsidR="009F56FA">
        <w:rPr>
          <w:sz w:val="32"/>
          <w:lang w:val="en-US"/>
        </w:rPr>
        <w:t>(B) = not(C) + not(B)</w:t>
      </w:r>
    </w:p>
    <w:p w:rsidR="009F56FA" w:rsidRDefault="009F56FA" w:rsidP="002D5C16">
      <w:pPr>
        <w:rPr>
          <w:sz w:val="32"/>
          <w:lang w:val="en-US"/>
        </w:rPr>
      </w:pPr>
    </w:p>
    <w:p w:rsidR="009F56FA" w:rsidRDefault="009F56FA" w:rsidP="002D5C16">
      <w:pPr>
        <w:rPr>
          <w:sz w:val="32"/>
        </w:rPr>
      </w:pPr>
      <w:r>
        <w:rPr>
          <w:sz w:val="32"/>
        </w:rPr>
        <w:t xml:space="preserve">Подставляем и получаем: </w:t>
      </w:r>
    </w:p>
    <w:p w:rsidR="009F56FA" w:rsidRDefault="009F56FA" w:rsidP="002D5C16">
      <w:pPr>
        <w:rPr>
          <w:sz w:val="32"/>
          <w:lang w:val="en-US"/>
        </w:rPr>
      </w:pPr>
      <w:r>
        <w:rPr>
          <w:sz w:val="32"/>
          <w:lang w:val="en-US"/>
        </w:rPr>
        <w:t>F = not(A) + not(B) + not(C)</w:t>
      </w:r>
    </w:p>
    <w:p w:rsidR="009F56FA" w:rsidRDefault="009F56FA" w:rsidP="009F56FA">
      <w:pPr>
        <w:jc w:val="center"/>
        <w:rPr>
          <w:sz w:val="32"/>
          <w:lang w:val="en-US"/>
        </w:rPr>
      </w:pPr>
      <w:r>
        <w:rPr>
          <w:noProof/>
        </w:rPr>
        <w:drawing>
          <wp:inline distT="0" distB="0" distL="0" distR="0">
            <wp:extent cx="2172228" cy="4361686"/>
            <wp:effectExtent l="0" t="0" r="0" b="1270"/>
            <wp:docPr id="3" name="Рисунок 3" descr="https://sun9-11.userapi.com/impg/EN3MlusMbjTfAu2DBl5C-P5pn6a66LM6RSUPAg/kQt5OjefBqI.jpg?size=1076x2160&amp;quality=95&amp;sign=139acb6499897eeac5e77570822b5bde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s://sun9-11.userapi.com/impg/EN3MlusMbjTfAu2DBl5C-P5pn6a66LM6RSUPAg/kQt5OjefBqI.jpg?size=1076x2160&amp;quality=95&amp;sign=139acb6499897eeac5e77570822b5bde&amp;type=album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156" cy="4385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70DB" w:rsidRDefault="008B70DB" w:rsidP="009F56FA">
      <w:pPr>
        <w:jc w:val="center"/>
        <w:rPr>
          <w:sz w:val="32"/>
          <w:lang w:val="en-US"/>
        </w:rPr>
      </w:pPr>
    </w:p>
    <w:p w:rsidR="008B70DB" w:rsidRDefault="008B70DB" w:rsidP="009F56FA">
      <w:pPr>
        <w:jc w:val="center"/>
        <w:rPr>
          <w:sz w:val="32"/>
          <w:lang w:val="en-US"/>
        </w:rPr>
      </w:pPr>
      <w:bookmarkStart w:id="0" w:name="_GoBack"/>
      <w:bookmarkEnd w:id="0"/>
    </w:p>
    <w:p w:rsidR="008B70DB" w:rsidRDefault="008B70DB" w:rsidP="009F56FA">
      <w:pPr>
        <w:jc w:val="center"/>
        <w:rPr>
          <w:sz w:val="32"/>
          <w:lang w:val="en-US"/>
        </w:rPr>
      </w:pPr>
    </w:p>
    <w:p w:rsidR="008B70DB" w:rsidRPr="008B70DB" w:rsidRDefault="008B70DB" w:rsidP="009F56FA">
      <w:pPr>
        <w:jc w:val="center"/>
        <w:rPr>
          <w:sz w:val="32"/>
        </w:rPr>
      </w:pPr>
      <w:r>
        <w:rPr>
          <w:noProof/>
        </w:rPr>
        <w:lastRenderedPageBreak/>
        <w:drawing>
          <wp:inline distT="0" distB="0" distL="0" distR="0">
            <wp:extent cx="3528060" cy="2886394"/>
            <wp:effectExtent l="0" t="0" r="0" b="9525"/>
            <wp:docPr id="4" name="Рисунок 4" descr="https://sun9-5.userapi.com/impg/jIMmsN6oNsMbH9tSNqpwrgvpYazaojSSnMPY8A/qsAbkENN1UY.jpg?size=2560x2094&amp;quality=95&amp;sign=f12befc1b9a60eaf32c22cabcdfd663e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s://sun9-5.userapi.com/impg/jIMmsN6oNsMbH9tSNqpwrgvpYazaojSSnMPY8A/qsAbkENN1UY.jpg?size=2560x2094&amp;quality=95&amp;sign=f12befc1b9a60eaf32c22cabcdfd663e&amp;type=album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340" cy="2890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B70DB" w:rsidRPr="008B70D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B65D66"/>
    <w:multiLevelType w:val="multilevel"/>
    <w:tmpl w:val="92A408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4314202"/>
    <w:multiLevelType w:val="hybridMultilevel"/>
    <w:tmpl w:val="7B4454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29386F"/>
    <w:multiLevelType w:val="hybridMultilevel"/>
    <w:tmpl w:val="114259C4"/>
    <w:lvl w:ilvl="0" w:tplc="88DE1D00">
      <w:start w:val="1"/>
      <w:numFmt w:val="decimal"/>
      <w:lvlText w:val="%1)"/>
      <w:lvlJc w:val="left"/>
      <w:pPr>
        <w:ind w:left="720" w:hanging="360"/>
      </w:pPr>
      <w:rPr>
        <w:rFonts w:hint="default"/>
        <w:color w:val="F8FAFF"/>
        <w:sz w:val="29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FD402B2"/>
    <w:multiLevelType w:val="hybridMultilevel"/>
    <w:tmpl w:val="EA626D16"/>
    <w:lvl w:ilvl="0" w:tplc="57D04600">
      <w:start w:val="1"/>
      <w:numFmt w:val="decimal"/>
      <w:lvlText w:val="%1)"/>
      <w:lvlJc w:val="left"/>
      <w:pPr>
        <w:ind w:left="720" w:hanging="360"/>
      </w:pPr>
      <w:rPr>
        <w:rFonts w:hint="default"/>
        <w:color w:val="F8FAFF"/>
        <w:sz w:val="29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81009DF"/>
    <w:multiLevelType w:val="hybridMultilevel"/>
    <w:tmpl w:val="DB3622F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B7B1A01"/>
    <w:multiLevelType w:val="multilevel"/>
    <w:tmpl w:val="791CBB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72BE"/>
    <w:rsid w:val="000B5338"/>
    <w:rsid w:val="001831A2"/>
    <w:rsid w:val="00277DCD"/>
    <w:rsid w:val="002D5C16"/>
    <w:rsid w:val="004F1708"/>
    <w:rsid w:val="005B69A1"/>
    <w:rsid w:val="005D6661"/>
    <w:rsid w:val="0064126E"/>
    <w:rsid w:val="006B0976"/>
    <w:rsid w:val="00765432"/>
    <w:rsid w:val="00864025"/>
    <w:rsid w:val="00874F6C"/>
    <w:rsid w:val="008B70DB"/>
    <w:rsid w:val="009F56FA"/>
    <w:rsid w:val="00B074BC"/>
    <w:rsid w:val="00B726A5"/>
    <w:rsid w:val="00BB72BE"/>
    <w:rsid w:val="00C16760"/>
    <w:rsid w:val="00C202C3"/>
    <w:rsid w:val="00C330A6"/>
    <w:rsid w:val="00C94E32"/>
    <w:rsid w:val="00D9082F"/>
    <w:rsid w:val="00DA68A9"/>
    <w:rsid w:val="00E338AD"/>
    <w:rsid w:val="00E57A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2564EF0"/>
  <w15:chartTrackingRefBased/>
  <w15:docId w15:val="{1B1AE9AE-E148-4ABB-8526-D5DA03F9E6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B097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D9082F"/>
    <w:pPr>
      <w:keepNext/>
      <w:spacing w:before="240" w:after="60"/>
      <w:outlineLvl w:val="1"/>
    </w:pPr>
    <w:rPr>
      <w:rFonts w:ascii="Arial" w:hAnsi="Arial"/>
      <w:b/>
      <w:bCs/>
      <w:i/>
      <w:iCs/>
      <w:sz w:val="28"/>
      <w:szCs w:val="28"/>
      <w:lang w:val="x-none" w:eastAsia="x-none"/>
    </w:rPr>
  </w:style>
  <w:style w:type="paragraph" w:styleId="5">
    <w:name w:val="heading 5"/>
    <w:basedOn w:val="a"/>
    <w:next w:val="a"/>
    <w:link w:val="50"/>
    <w:qFormat/>
    <w:rsid w:val="00D9082F"/>
    <w:pPr>
      <w:keepNext/>
      <w:ind w:firstLine="567"/>
      <w:jc w:val="center"/>
      <w:outlineLvl w:val="4"/>
    </w:pPr>
    <w:rPr>
      <w:b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D9082F"/>
    <w:rPr>
      <w:rFonts w:ascii="Arial" w:eastAsia="Times New Roman" w:hAnsi="Arial" w:cs="Times New Roman"/>
      <w:b/>
      <w:bCs/>
      <w:i/>
      <w:iCs/>
      <w:sz w:val="28"/>
      <w:szCs w:val="28"/>
      <w:lang w:val="x-none" w:eastAsia="x-none"/>
    </w:rPr>
  </w:style>
  <w:style w:type="character" w:customStyle="1" w:styleId="50">
    <w:name w:val="Заголовок 5 Знак"/>
    <w:basedOn w:val="a0"/>
    <w:link w:val="5"/>
    <w:rsid w:val="00D9082F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paragraph" w:styleId="a3">
    <w:name w:val="Body Text Indent"/>
    <w:basedOn w:val="a"/>
    <w:link w:val="a4"/>
    <w:rsid w:val="00D9082F"/>
    <w:pPr>
      <w:jc w:val="both"/>
    </w:pPr>
    <w:rPr>
      <w:sz w:val="28"/>
      <w:lang w:val="x-none" w:eastAsia="x-none"/>
    </w:rPr>
  </w:style>
  <w:style w:type="character" w:customStyle="1" w:styleId="a4">
    <w:name w:val="Основной текст с отступом Знак"/>
    <w:basedOn w:val="a0"/>
    <w:link w:val="a3"/>
    <w:rsid w:val="00D9082F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5">
    <w:name w:val="List Paragraph"/>
    <w:basedOn w:val="a"/>
    <w:uiPriority w:val="34"/>
    <w:qFormat/>
    <w:rsid w:val="00D9082F"/>
    <w:pPr>
      <w:ind w:left="720"/>
      <w:contextualSpacing/>
    </w:pPr>
  </w:style>
  <w:style w:type="character" w:styleId="a6">
    <w:name w:val="Hyperlink"/>
    <w:unhideWhenUsed/>
    <w:rsid w:val="00765432"/>
    <w:rPr>
      <w:color w:val="0000FF"/>
      <w:u w:val="single"/>
    </w:rPr>
  </w:style>
  <w:style w:type="table" w:styleId="a7">
    <w:name w:val="Table Grid"/>
    <w:basedOn w:val="a1"/>
    <w:uiPriority w:val="39"/>
    <w:rsid w:val="00277D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ord">
    <w:name w:val="mord"/>
    <w:basedOn w:val="a0"/>
    <w:rsid w:val="005D6661"/>
  </w:style>
  <w:style w:type="character" w:customStyle="1" w:styleId="mopen">
    <w:name w:val="mopen"/>
    <w:basedOn w:val="a0"/>
    <w:rsid w:val="005D6661"/>
  </w:style>
  <w:style w:type="character" w:customStyle="1" w:styleId="mclose">
    <w:name w:val="mclose"/>
    <w:basedOn w:val="a0"/>
    <w:rsid w:val="005D6661"/>
  </w:style>
  <w:style w:type="character" w:customStyle="1" w:styleId="mbin">
    <w:name w:val="mbin"/>
    <w:basedOn w:val="a0"/>
    <w:rsid w:val="005D6661"/>
  </w:style>
  <w:style w:type="character" w:customStyle="1" w:styleId="mrel">
    <w:name w:val="mrel"/>
    <w:basedOn w:val="a0"/>
    <w:rsid w:val="005D666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37853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47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81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4.jpeg"/><Relationship Id="rId4" Type="http://schemas.openxmlformats.org/officeDocument/2006/relationships/settings" Target="settings.xml"/><Relationship Id="rId9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767DC49-C061-47FE-9CF5-8F813D1E19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7</TotalTime>
  <Pages>5</Pages>
  <Words>285</Words>
  <Characters>1631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9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WEI</dc:creator>
  <cp:keywords/>
  <dc:description/>
  <cp:lastModifiedBy>HUAWEI</cp:lastModifiedBy>
  <cp:revision>18</cp:revision>
  <dcterms:created xsi:type="dcterms:W3CDTF">2025-02-06T10:35:00Z</dcterms:created>
  <dcterms:modified xsi:type="dcterms:W3CDTF">2025-02-27T11:30:00Z</dcterms:modified>
</cp:coreProperties>
</file>